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B433E0" w14:textId="33FC376A" w:rsidR="00085B5B" w:rsidRDefault="00085B5B" w:rsidP="003B431F">
      <w:pPr>
        <w:rPr>
          <w:b/>
        </w:rPr>
      </w:pPr>
      <w:r>
        <w:rPr>
          <w:b/>
        </w:rPr>
        <w:t xml:space="preserve">FPST 3373 </w:t>
      </w:r>
      <w:r>
        <w:rPr>
          <w:b/>
        </w:rPr>
        <w:tab/>
      </w:r>
      <w:r w:rsidR="00962B67">
        <w:rPr>
          <w:b/>
        </w:rPr>
        <w:t xml:space="preserve">Lab week </w:t>
      </w:r>
      <w:r w:rsidR="00770F82">
        <w:rPr>
          <w:b/>
        </w:rPr>
        <w:t>1</w:t>
      </w:r>
      <w:r w:rsidR="008318F0">
        <w:rPr>
          <w:b/>
        </w:rPr>
        <w:t>3</w:t>
      </w:r>
      <w:r w:rsidR="00962B67">
        <w:rPr>
          <w:b/>
        </w:rPr>
        <w:t xml:space="preserve">       </w:t>
      </w:r>
      <w:r>
        <w:rPr>
          <w:b/>
        </w:rPr>
        <w:tab/>
        <w:t xml:space="preserve">Date: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Name: </w:t>
      </w:r>
      <w:r w:rsidR="004A2FE6">
        <w:rPr>
          <w:rFonts w:ascii="等线" w:eastAsia="等线" w:hAnsi="等线" w:hint="eastAsia"/>
          <w:b/>
          <w:lang w:eastAsia="zh-CN"/>
        </w:rPr>
        <w:t>Xinyu</w:t>
      </w:r>
      <w:r w:rsidR="004A2FE6">
        <w:rPr>
          <w:b/>
        </w:rPr>
        <w:t xml:space="preserve"> Liu</w:t>
      </w:r>
    </w:p>
    <w:p w14:paraId="29371BA7" w14:textId="77777777" w:rsidR="00DD7BA8" w:rsidRDefault="00DD7BA8" w:rsidP="00DD7BA8"/>
    <w:p w14:paraId="422C9223" w14:textId="77777777" w:rsidR="003803B2" w:rsidRDefault="003803B2" w:rsidP="003803B2">
      <w:pPr>
        <w:pStyle w:val="af"/>
        <w:numPr>
          <w:ilvl w:val="0"/>
          <w:numId w:val="22"/>
        </w:numPr>
      </w:pPr>
      <w:r>
        <w:t>Fundamentals of excel</w:t>
      </w:r>
    </w:p>
    <w:p w14:paraId="42EF1298" w14:textId="77777777" w:rsidR="003803B2" w:rsidRDefault="003803B2" w:rsidP="003803B2">
      <w:pPr>
        <w:pStyle w:val="af"/>
        <w:numPr>
          <w:ilvl w:val="1"/>
          <w:numId w:val="22"/>
        </w:numPr>
      </w:pPr>
      <w:r>
        <w:t xml:space="preserve">Autofill </w:t>
      </w:r>
    </w:p>
    <w:p w14:paraId="68A92ECD" w14:textId="77777777" w:rsidR="003803B2" w:rsidRPr="003867E6" w:rsidRDefault="003867E6" w:rsidP="003867E6">
      <w:pPr>
        <w:pStyle w:val="af"/>
        <w:numPr>
          <w:ilvl w:val="1"/>
          <w:numId w:val="22"/>
        </w:numPr>
      </w:pPr>
      <w:r w:rsidRPr="003867E6">
        <w:t>Naming cell</w:t>
      </w:r>
    </w:p>
    <w:p w14:paraId="3D7569A8" w14:textId="77777777" w:rsidR="003803B2" w:rsidRDefault="003803B2" w:rsidP="003803B2">
      <w:pPr>
        <w:pStyle w:val="af"/>
        <w:numPr>
          <w:ilvl w:val="1"/>
          <w:numId w:val="22"/>
        </w:numPr>
      </w:pPr>
      <w:r>
        <w:t>Equation typing</w:t>
      </w:r>
    </w:p>
    <w:p w14:paraId="5C631D2F" w14:textId="77777777" w:rsidR="003867E6" w:rsidRDefault="003867E6" w:rsidP="003867E6">
      <w:pPr>
        <w:pStyle w:val="af"/>
        <w:numPr>
          <w:ilvl w:val="1"/>
          <w:numId w:val="22"/>
        </w:numPr>
      </w:pPr>
      <w:r>
        <w:t>Goal seek</w:t>
      </w:r>
      <w:r w:rsidR="00685941">
        <w:t xml:space="preserve"> (5x +2 = 10, 5x</w:t>
      </w:r>
      <w:r w:rsidR="00685941" w:rsidRPr="00685941">
        <w:rPr>
          <w:vertAlign w:val="superscript"/>
        </w:rPr>
        <w:t>2</w:t>
      </w:r>
      <w:r w:rsidR="00685941">
        <w:t>+2x+2 = 10, 5x</w:t>
      </w:r>
      <w:r w:rsidR="00685941" w:rsidRPr="00685941">
        <w:rPr>
          <w:vertAlign w:val="superscript"/>
        </w:rPr>
        <w:t>3</w:t>
      </w:r>
      <w:r w:rsidR="00685941">
        <w:t>+2x</w:t>
      </w:r>
      <w:r w:rsidR="00685941" w:rsidRPr="00685941">
        <w:rPr>
          <w:vertAlign w:val="superscript"/>
        </w:rPr>
        <w:t>2</w:t>
      </w:r>
      <w:r w:rsidR="00685941">
        <w:t>+2x+2 = 10, 5x</w:t>
      </w:r>
      <w:r w:rsidR="00685941" w:rsidRPr="00685941">
        <w:rPr>
          <w:vertAlign w:val="superscript"/>
        </w:rPr>
        <w:t>4</w:t>
      </w:r>
      <w:r w:rsidR="00685941">
        <w:t>+2x</w:t>
      </w:r>
      <w:r w:rsidR="00685941" w:rsidRPr="00685941">
        <w:rPr>
          <w:vertAlign w:val="superscript"/>
        </w:rPr>
        <w:t>3</w:t>
      </w:r>
      <w:r w:rsidR="00685941">
        <w:t>+2x</w:t>
      </w:r>
      <w:r w:rsidR="00685941" w:rsidRPr="00685941">
        <w:rPr>
          <w:vertAlign w:val="superscript"/>
        </w:rPr>
        <w:t>2</w:t>
      </w:r>
      <w:r w:rsidR="00685941">
        <w:t>+2x+2 = 10)</w:t>
      </w:r>
    </w:p>
    <w:p w14:paraId="61637508" w14:textId="77777777" w:rsidR="003803B2" w:rsidRDefault="003803B2" w:rsidP="003803B2"/>
    <w:p w14:paraId="3F8D8F65" w14:textId="77777777" w:rsidR="00CD236E" w:rsidRDefault="00851420" w:rsidP="00CD236E">
      <w:pPr>
        <w:pStyle w:val="af"/>
        <w:numPr>
          <w:ilvl w:val="0"/>
          <w:numId w:val="22"/>
        </w:numPr>
      </w:pPr>
      <w:r>
        <w:t xml:space="preserve">For a 0.4 m </w:t>
      </w:r>
      <w:r w:rsidR="00DA60B2">
        <w:t xml:space="preserve">diameter circular </w:t>
      </w:r>
      <w:r>
        <w:t xml:space="preserve">heptane pan fire, establish </w:t>
      </w:r>
      <w:r w:rsidR="00CD236E">
        <w:t>a spreadsheet to calculate and compare</w:t>
      </w:r>
      <w:r w:rsidR="006B6E85">
        <w:t xml:space="preserve"> the followings for 0.1 &lt; z &lt; 3.0</w:t>
      </w:r>
      <w:r w:rsidR="00CD236E">
        <w:t>:</w:t>
      </w:r>
    </w:p>
    <w:p w14:paraId="34C2E737" w14:textId="77777777" w:rsidR="00CD236E" w:rsidRDefault="00CD236E" w:rsidP="00DA60B2">
      <w:pPr>
        <w:pStyle w:val="af"/>
        <w:numPr>
          <w:ilvl w:val="1"/>
          <w:numId w:val="22"/>
        </w:numPr>
      </w:pPr>
      <w:r>
        <w:t>Ideal plume’s plume velocity(centerline), plume mass flow rate, and temperature (=ΔT)</w:t>
      </w:r>
    </w:p>
    <w:p w14:paraId="342CF46F" w14:textId="77777777" w:rsidR="00CD236E" w:rsidRDefault="00CD236E" w:rsidP="00CD236E">
      <w:pPr>
        <w:pStyle w:val="af"/>
        <w:numPr>
          <w:ilvl w:val="1"/>
          <w:numId w:val="22"/>
        </w:numPr>
      </w:pPr>
      <w:proofErr w:type="spellStart"/>
      <w:r>
        <w:t>Zukoski’s</w:t>
      </w:r>
      <w:proofErr w:type="spellEnd"/>
      <w:r>
        <w:t xml:space="preserve"> mass flow rate</w:t>
      </w:r>
    </w:p>
    <w:p w14:paraId="3BAA1CCB" w14:textId="77777777" w:rsidR="00CD236E" w:rsidRDefault="00CD236E" w:rsidP="00CD236E">
      <w:pPr>
        <w:pStyle w:val="af"/>
        <w:numPr>
          <w:ilvl w:val="1"/>
          <w:numId w:val="22"/>
        </w:numPr>
      </w:pPr>
      <w:proofErr w:type="spellStart"/>
      <w:r>
        <w:t>Heskestad’s</w:t>
      </w:r>
      <w:proofErr w:type="spellEnd"/>
      <w:r>
        <w:t xml:space="preserve"> plume velocity(centerline), plume mass flow rate, and temperature (=ΔT)</w:t>
      </w:r>
    </w:p>
    <w:p w14:paraId="081F62C1" w14:textId="77777777" w:rsidR="00CD236E" w:rsidRDefault="00CD236E" w:rsidP="00CD236E">
      <w:pPr>
        <w:pStyle w:val="af"/>
        <w:numPr>
          <w:ilvl w:val="1"/>
          <w:numId w:val="22"/>
        </w:numPr>
      </w:pPr>
      <w:r>
        <w:t>McCaffrey’s plume velocity(centerline), and temperature (=ΔT)</w:t>
      </w:r>
    </w:p>
    <w:p w14:paraId="371C32C5" w14:textId="77777777" w:rsidR="00DA60B2" w:rsidRDefault="00DA60B2" w:rsidP="00DA60B2">
      <w:pPr>
        <w:pStyle w:val="af"/>
        <w:ind w:left="360"/>
      </w:pPr>
      <w:r>
        <w:t>Use the following properties:</w:t>
      </w:r>
    </w:p>
    <w:p w14:paraId="4FD4934C" w14:textId="77777777" w:rsidR="00DA60B2" w:rsidRDefault="00DA60B2" w:rsidP="00DA60B2">
      <w:pPr>
        <w:pStyle w:val="af"/>
        <w:ind w:left="1080"/>
      </w:pPr>
      <w:r>
        <w:t xml:space="preserve">Air density = 1.2 kg/m3, </w:t>
      </w:r>
    </w:p>
    <w:p w14:paraId="29239B62" w14:textId="77777777" w:rsidR="00DA60B2" w:rsidRDefault="00DA60B2" w:rsidP="00DA60B2">
      <w:pPr>
        <w:pStyle w:val="af"/>
        <w:ind w:left="1080"/>
      </w:pPr>
      <w:r>
        <w:t>Gravity = 9.8 m/s2,</w:t>
      </w:r>
    </w:p>
    <w:p w14:paraId="560CD119" w14:textId="77777777" w:rsidR="00DA60B2" w:rsidRDefault="00DA60B2" w:rsidP="00DA60B2">
      <w:pPr>
        <w:pStyle w:val="af"/>
        <w:ind w:left="1080"/>
      </w:pPr>
      <w:r>
        <w:t>Specific heat of air = 1.1 kJ/kg-K</w:t>
      </w:r>
    </w:p>
    <w:p w14:paraId="44BE8566" w14:textId="77777777" w:rsidR="00DA60B2" w:rsidRDefault="00DA60B2" w:rsidP="00DA60B2">
      <w:pPr>
        <w:pStyle w:val="af"/>
        <w:ind w:left="1080"/>
      </w:pPr>
      <w:r>
        <w:t>Ambient Temp. = 293K</w:t>
      </w:r>
    </w:p>
    <w:p w14:paraId="5C10614F" w14:textId="77777777" w:rsidR="00AA016D" w:rsidRDefault="00DA60B2" w:rsidP="00DA60B2">
      <w:pPr>
        <w:pStyle w:val="af"/>
        <w:ind w:left="1080"/>
      </w:pPr>
      <w:r>
        <w:t>Heat of combustion of heptane = 44500 kJ/kg</w:t>
      </w:r>
    </w:p>
    <w:p w14:paraId="7B7209EF" w14:textId="77777777" w:rsidR="00DA60B2" w:rsidRDefault="00DA60B2" w:rsidP="00DA60B2">
      <w:pPr>
        <w:pStyle w:val="af"/>
        <w:ind w:left="1080"/>
      </w:pPr>
      <w:r w:rsidRPr="00DA60B2">
        <w:rPr>
          <w:position w:val="-10"/>
        </w:rPr>
        <w:object w:dxaOrig="1680" w:dyaOrig="320" w14:anchorId="6A3184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5.5pt" o:ole="">
            <v:imagedata r:id="rId7" o:title=""/>
          </v:shape>
          <o:OLEObject Type="Embed" ProgID="Equation.DSMT4" ShapeID="_x0000_i1025" DrawAspect="Content" ObjectID="_1731403399" r:id="rId8"/>
        </w:object>
      </w:r>
      <w:r>
        <w:t xml:space="preserve"> </w:t>
      </w:r>
    </w:p>
    <w:p w14:paraId="60F407CA" w14:textId="77777777" w:rsidR="00DA60B2" w:rsidRDefault="00DA60B2" w:rsidP="00DA60B2">
      <w:pPr>
        <w:pStyle w:val="af"/>
        <w:ind w:left="1080"/>
      </w:pPr>
      <w:r w:rsidRPr="00DA60B2">
        <w:rPr>
          <w:position w:val="-10"/>
        </w:rPr>
        <w:object w:dxaOrig="1040" w:dyaOrig="320" w14:anchorId="08B49936">
          <v:shape id="_x0000_i1026" type="#_x0000_t75" style="width:51.5pt;height:15.5pt" o:ole="">
            <v:imagedata r:id="rId9" o:title=""/>
          </v:shape>
          <o:OLEObject Type="Embed" ProgID="Equation.DSMT4" ShapeID="_x0000_i1026" DrawAspect="Content" ObjectID="_1731403400" r:id="rId10"/>
        </w:object>
      </w:r>
      <w:r>
        <w:t xml:space="preserve"> </w:t>
      </w:r>
    </w:p>
    <w:p w14:paraId="0CDBB4DD" w14:textId="77777777" w:rsidR="00DA60B2" w:rsidRDefault="00DA60B2" w:rsidP="00DA60B2">
      <w:pPr>
        <w:pStyle w:val="af"/>
        <w:ind w:left="1080"/>
      </w:pPr>
      <w:r>
        <w:t xml:space="preserve">Convective fraction </w:t>
      </w:r>
      <w:r w:rsidR="00AC7E3B">
        <w:t xml:space="preserve">of heptane fire </w:t>
      </w:r>
      <w:r>
        <w:t>= 0.7</w:t>
      </w:r>
    </w:p>
    <w:p w14:paraId="63B64C03" w14:textId="77777777" w:rsidR="009661E9" w:rsidRDefault="009661E9" w:rsidP="009661E9">
      <w:pPr>
        <w:pStyle w:val="af"/>
        <w:ind w:left="360"/>
      </w:pPr>
    </w:p>
    <w:p w14:paraId="638F051A" w14:textId="77777777" w:rsidR="00AA016D" w:rsidRDefault="00AA016D" w:rsidP="008278A6">
      <w:pPr>
        <w:pStyle w:val="af"/>
        <w:ind w:left="360"/>
      </w:pPr>
    </w:p>
    <w:p w14:paraId="00C39383" w14:textId="77777777" w:rsidR="009661E9" w:rsidRDefault="009661E9" w:rsidP="009661E9"/>
    <w:p w14:paraId="69FEACA1" w14:textId="77777777" w:rsidR="00DD7BA8" w:rsidRDefault="00DD7BA8">
      <w:pPr>
        <w:widowControl/>
        <w:wordWrap/>
        <w:autoSpaceDE/>
        <w:autoSpaceDN/>
        <w:jc w:val="left"/>
        <w:rPr>
          <w:rFonts w:eastAsia="宋体"/>
          <w:kern w:val="0"/>
          <w:sz w:val="24"/>
          <w:lang w:eastAsia="zh-CN"/>
        </w:rPr>
      </w:pPr>
    </w:p>
    <w:sectPr w:rsidR="00DD7BA8" w:rsidSect="0056077C">
      <w:footerReference w:type="even" r:id="rId11"/>
      <w:footerReference w:type="default" r:id="rId12"/>
      <w:pgSz w:w="12240" w:h="15840" w:code="1"/>
      <w:pgMar w:top="1728" w:right="1699" w:bottom="1728" w:left="1699" w:header="850" w:footer="99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F4E568" w14:textId="77777777" w:rsidR="00D034B5" w:rsidRDefault="00D034B5">
      <w:r>
        <w:separator/>
      </w:r>
    </w:p>
  </w:endnote>
  <w:endnote w:type="continuationSeparator" w:id="0">
    <w:p w14:paraId="789A0FFB" w14:textId="77777777" w:rsidR="00D034B5" w:rsidRDefault="00D034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75A10" w14:textId="77777777" w:rsidR="007733DA" w:rsidRDefault="007733DA" w:rsidP="007A62F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16F6CE4A" w14:textId="77777777" w:rsidR="007733DA" w:rsidRDefault="007733D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E6579A" w14:textId="77777777" w:rsidR="007733DA" w:rsidRDefault="007733DA" w:rsidP="007A62F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A91EEC">
      <w:rPr>
        <w:rStyle w:val="a4"/>
        <w:noProof/>
      </w:rPr>
      <w:t>1</w:t>
    </w:r>
    <w:r>
      <w:rPr>
        <w:rStyle w:val="a4"/>
      </w:rPr>
      <w:fldChar w:fldCharType="end"/>
    </w:r>
  </w:p>
  <w:p w14:paraId="21BB8C29" w14:textId="77777777" w:rsidR="007733DA" w:rsidRDefault="007733D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422ECF" w14:textId="77777777" w:rsidR="00D034B5" w:rsidRDefault="00D034B5">
      <w:r>
        <w:separator/>
      </w:r>
    </w:p>
  </w:footnote>
  <w:footnote w:type="continuationSeparator" w:id="0">
    <w:p w14:paraId="0D0D11EC" w14:textId="77777777" w:rsidR="00D034B5" w:rsidRDefault="00D034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A2FC7"/>
    <w:multiLevelType w:val="hybridMultilevel"/>
    <w:tmpl w:val="C9E28162"/>
    <w:lvl w:ilvl="0" w:tplc="0260877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C1D86"/>
    <w:multiLevelType w:val="hybridMultilevel"/>
    <w:tmpl w:val="DB1AFF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89001A"/>
    <w:multiLevelType w:val="hybridMultilevel"/>
    <w:tmpl w:val="8116A406"/>
    <w:lvl w:ilvl="0" w:tplc="251E44E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5125FF6"/>
    <w:multiLevelType w:val="hybridMultilevel"/>
    <w:tmpl w:val="4A4A66E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84F19D1"/>
    <w:multiLevelType w:val="hybridMultilevel"/>
    <w:tmpl w:val="F216E2CA"/>
    <w:lvl w:ilvl="0" w:tplc="1314418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B5390A"/>
    <w:multiLevelType w:val="hybridMultilevel"/>
    <w:tmpl w:val="620839EA"/>
    <w:lvl w:ilvl="0" w:tplc="10943D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0D2D29"/>
    <w:multiLevelType w:val="hybridMultilevel"/>
    <w:tmpl w:val="0F80F0E8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CC52F20"/>
    <w:multiLevelType w:val="hybridMultilevel"/>
    <w:tmpl w:val="3AB0E88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8E03223"/>
    <w:multiLevelType w:val="hybridMultilevel"/>
    <w:tmpl w:val="34643148"/>
    <w:lvl w:ilvl="0" w:tplc="72745D86"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2B5450"/>
    <w:multiLevelType w:val="hybridMultilevel"/>
    <w:tmpl w:val="AC7A711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ABF5E57"/>
    <w:multiLevelType w:val="hybridMultilevel"/>
    <w:tmpl w:val="2B5CB1C0"/>
    <w:lvl w:ilvl="0" w:tplc="CA326CBE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1" w15:restartNumberingAfterBreak="0">
    <w:nsid w:val="3F264F73"/>
    <w:multiLevelType w:val="hybridMultilevel"/>
    <w:tmpl w:val="1AB630CC"/>
    <w:lvl w:ilvl="0" w:tplc="B07CF6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7560471"/>
    <w:multiLevelType w:val="hybridMultilevel"/>
    <w:tmpl w:val="8116A406"/>
    <w:lvl w:ilvl="0" w:tplc="251E44E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F1E3EF4"/>
    <w:multiLevelType w:val="hybridMultilevel"/>
    <w:tmpl w:val="1C125548"/>
    <w:lvl w:ilvl="0" w:tplc="99E448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10DABD54">
      <w:start w:val="2"/>
      <w:numFmt w:val="bullet"/>
      <w:lvlText w:val="-"/>
      <w:lvlJc w:val="left"/>
      <w:pPr>
        <w:ind w:left="1980" w:hanging="360"/>
      </w:pPr>
      <w:rPr>
        <w:rFonts w:ascii="Times New Roman" w:eastAsia="宋体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04910F2"/>
    <w:multiLevelType w:val="hybridMultilevel"/>
    <w:tmpl w:val="ABB6E80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2D95872"/>
    <w:multiLevelType w:val="hybridMultilevel"/>
    <w:tmpl w:val="ABB6E80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3F44BAD"/>
    <w:multiLevelType w:val="hybridMultilevel"/>
    <w:tmpl w:val="ABB6E80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9512797"/>
    <w:multiLevelType w:val="hybridMultilevel"/>
    <w:tmpl w:val="6EE6D1C8"/>
    <w:lvl w:ilvl="0" w:tplc="0409000F">
      <w:start w:val="1"/>
      <w:numFmt w:val="decimal"/>
      <w:lvlText w:val="%1."/>
      <w:lvlJc w:val="left"/>
      <w:pPr>
        <w:ind w:left="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80" w:hanging="360"/>
      </w:pPr>
    </w:lvl>
    <w:lvl w:ilvl="2" w:tplc="0409001B" w:tentative="1">
      <w:start w:val="1"/>
      <w:numFmt w:val="lowerRoman"/>
      <w:lvlText w:val="%3."/>
      <w:lvlJc w:val="right"/>
      <w:pPr>
        <w:ind w:left="2600" w:hanging="180"/>
      </w:pPr>
    </w:lvl>
    <w:lvl w:ilvl="3" w:tplc="0409000F" w:tentative="1">
      <w:start w:val="1"/>
      <w:numFmt w:val="decimal"/>
      <w:lvlText w:val="%4."/>
      <w:lvlJc w:val="left"/>
      <w:pPr>
        <w:ind w:left="3320" w:hanging="360"/>
      </w:pPr>
    </w:lvl>
    <w:lvl w:ilvl="4" w:tplc="04090019" w:tentative="1">
      <w:start w:val="1"/>
      <w:numFmt w:val="lowerLetter"/>
      <w:lvlText w:val="%5."/>
      <w:lvlJc w:val="left"/>
      <w:pPr>
        <w:ind w:left="4040" w:hanging="360"/>
      </w:pPr>
    </w:lvl>
    <w:lvl w:ilvl="5" w:tplc="0409001B" w:tentative="1">
      <w:start w:val="1"/>
      <w:numFmt w:val="lowerRoman"/>
      <w:lvlText w:val="%6."/>
      <w:lvlJc w:val="right"/>
      <w:pPr>
        <w:ind w:left="4760" w:hanging="180"/>
      </w:pPr>
    </w:lvl>
    <w:lvl w:ilvl="6" w:tplc="0409000F" w:tentative="1">
      <w:start w:val="1"/>
      <w:numFmt w:val="decimal"/>
      <w:lvlText w:val="%7."/>
      <w:lvlJc w:val="left"/>
      <w:pPr>
        <w:ind w:left="5480" w:hanging="360"/>
      </w:pPr>
    </w:lvl>
    <w:lvl w:ilvl="7" w:tplc="04090019" w:tentative="1">
      <w:start w:val="1"/>
      <w:numFmt w:val="lowerLetter"/>
      <w:lvlText w:val="%8."/>
      <w:lvlJc w:val="left"/>
      <w:pPr>
        <w:ind w:left="6200" w:hanging="360"/>
      </w:pPr>
    </w:lvl>
    <w:lvl w:ilvl="8" w:tplc="0409001B" w:tentative="1">
      <w:start w:val="1"/>
      <w:numFmt w:val="lowerRoman"/>
      <w:lvlText w:val="%9."/>
      <w:lvlJc w:val="right"/>
      <w:pPr>
        <w:ind w:left="6920" w:hanging="180"/>
      </w:pPr>
    </w:lvl>
  </w:abstractNum>
  <w:abstractNum w:abstractNumId="18" w15:restartNumberingAfterBreak="0">
    <w:nsid w:val="6A1B63CD"/>
    <w:multiLevelType w:val="hybridMultilevel"/>
    <w:tmpl w:val="0BA0588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949428B"/>
    <w:multiLevelType w:val="hybridMultilevel"/>
    <w:tmpl w:val="91AA898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AE03845"/>
    <w:multiLevelType w:val="hybridMultilevel"/>
    <w:tmpl w:val="8116A406"/>
    <w:lvl w:ilvl="0" w:tplc="251E44E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CED6BB7"/>
    <w:multiLevelType w:val="hybridMultilevel"/>
    <w:tmpl w:val="A05C5C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5978870">
    <w:abstractNumId w:val="12"/>
  </w:num>
  <w:num w:numId="2" w16cid:durableId="2083332072">
    <w:abstractNumId w:val="1"/>
  </w:num>
  <w:num w:numId="3" w16cid:durableId="1658151826">
    <w:abstractNumId w:val="19"/>
  </w:num>
  <w:num w:numId="4" w16cid:durableId="1643264993">
    <w:abstractNumId w:val="20"/>
  </w:num>
  <w:num w:numId="5" w16cid:durableId="1052583928">
    <w:abstractNumId w:val="2"/>
  </w:num>
  <w:num w:numId="6" w16cid:durableId="29110741">
    <w:abstractNumId w:val="8"/>
  </w:num>
  <w:num w:numId="7" w16cid:durableId="749276384">
    <w:abstractNumId w:val="6"/>
  </w:num>
  <w:num w:numId="8" w16cid:durableId="1218853821">
    <w:abstractNumId w:val="11"/>
  </w:num>
  <w:num w:numId="9" w16cid:durableId="958412717">
    <w:abstractNumId w:val="5"/>
  </w:num>
  <w:num w:numId="10" w16cid:durableId="752317585">
    <w:abstractNumId w:val="17"/>
  </w:num>
  <w:num w:numId="11" w16cid:durableId="255865900">
    <w:abstractNumId w:val="0"/>
  </w:num>
  <w:num w:numId="12" w16cid:durableId="556016667">
    <w:abstractNumId w:val="10"/>
  </w:num>
  <w:num w:numId="13" w16cid:durableId="36400422">
    <w:abstractNumId w:val="7"/>
  </w:num>
  <w:num w:numId="14" w16cid:durableId="1636914337">
    <w:abstractNumId w:val="14"/>
  </w:num>
  <w:num w:numId="15" w16cid:durableId="301423132">
    <w:abstractNumId w:val="15"/>
  </w:num>
  <w:num w:numId="16" w16cid:durableId="817184064">
    <w:abstractNumId w:val="16"/>
  </w:num>
  <w:num w:numId="17" w16cid:durableId="524754530">
    <w:abstractNumId w:val="4"/>
  </w:num>
  <w:num w:numId="18" w16cid:durableId="1854801003">
    <w:abstractNumId w:val="3"/>
  </w:num>
  <w:num w:numId="19" w16cid:durableId="1410273692">
    <w:abstractNumId w:val="9"/>
  </w:num>
  <w:num w:numId="20" w16cid:durableId="765347884">
    <w:abstractNumId w:val="18"/>
  </w:num>
  <w:num w:numId="21" w16cid:durableId="1178733949">
    <w:abstractNumId w:val="21"/>
  </w:num>
  <w:num w:numId="22" w16cid:durableId="197783585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YytTQwMDQ3MDS1NLZU0lEKTi0uzszPAykwrgUAPczQvywAAAA="/>
  </w:docVars>
  <w:rsids>
    <w:rsidRoot w:val="0056077C"/>
    <w:rsid w:val="000066F8"/>
    <w:rsid w:val="00010DF1"/>
    <w:rsid w:val="000165D8"/>
    <w:rsid w:val="000334AC"/>
    <w:rsid w:val="00042A5F"/>
    <w:rsid w:val="000646B6"/>
    <w:rsid w:val="000747BF"/>
    <w:rsid w:val="00080E87"/>
    <w:rsid w:val="00085B5B"/>
    <w:rsid w:val="00097338"/>
    <w:rsid w:val="000A63D7"/>
    <w:rsid w:val="000F45F2"/>
    <w:rsid w:val="00106A99"/>
    <w:rsid w:val="001156A5"/>
    <w:rsid w:val="0013782C"/>
    <w:rsid w:val="001409DF"/>
    <w:rsid w:val="001433C5"/>
    <w:rsid w:val="00165EE6"/>
    <w:rsid w:val="001A19FE"/>
    <w:rsid w:val="001A3499"/>
    <w:rsid w:val="001B2587"/>
    <w:rsid w:val="001D4E7F"/>
    <w:rsid w:val="001E0657"/>
    <w:rsid w:val="001E65B1"/>
    <w:rsid w:val="001E6B1A"/>
    <w:rsid w:val="001F5D66"/>
    <w:rsid w:val="00220C9F"/>
    <w:rsid w:val="00225971"/>
    <w:rsid w:val="0022795C"/>
    <w:rsid w:val="00242ABB"/>
    <w:rsid w:val="00276F3B"/>
    <w:rsid w:val="0028539C"/>
    <w:rsid w:val="002950DE"/>
    <w:rsid w:val="002B320E"/>
    <w:rsid w:val="002B38A1"/>
    <w:rsid w:val="002D7A4D"/>
    <w:rsid w:val="002D7B9A"/>
    <w:rsid w:val="002E3CD5"/>
    <w:rsid w:val="002E5A7D"/>
    <w:rsid w:val="002F2D6A"/>
    <w:rsid w:val="00302DE8"/>
    <w:rsid w:val="00313EDF"/>
    <w:rsid w:val="003145EC"/>
    <w:rsid w:val="00345430"/>
    <w:rsid w:val="00345774"/>
    <w:rsid w:val="0036221F"/>
    <w:rsid w:val="003718DF"/>
    <w:rsid w:val="003803B2"/>
    <w:rsid w:val="003867E6"/>
    <w:rsid w:val="00390240"/>
    <w:rsid w:val="00391841"/>
    <w:rsid w:val="003957F2"/>
    <w:rsid w:val="003A5B7A"/>
    <w:rsid w:val="003B3BE8"/>
    <w:rsid w:val="003B431F"/>
    <w:rsid w:val="003D0A36"/>
    <w:rsid w:val="003D2D9E"/>
    <w:rsid w:val="003E3236"/>
    <w:rsid w:val="003E41DE"/>
    <w:rsid w:val="003E79C6"/>
    <w:rsid w:val="004118B6"/>
    <w:rsid w:val="00413CC7"/>
    <w:rsid w:val="00432BFC"/>
    <w:rsid w:val="004362D6"/>
    <w:rsid w:val="004700F6"/>
    <w:rsid w:val="00477CD6"/>
    <w:rsid w:val="00481B96"/>
    <w:rsid w:val="00484320"/>
    <w:rsid w:val="00485887"/>
    <w:rsid w:val="00490302"/>
    <w:rsid w:val="00493671"/>
    <w:rsid w:val="004A0B28"/>
    <w:rsid w:val="004A2B1C"/>
    <w:rsid w:val="004A2FE6"/>
    <w:rsid w:val="004A7955"/>
    <w:rsid w:val="004C2212"/>
    <w:rsid w:val="004C6141"/>
    <w:rsid w:val="004E01D1"/>
    <w:rsid w:val="0050567C"/>
    <w:rsid w:val="00516A1E"/>
    <w:rsid w:val="0052792A"/>
    <w:rsid w:val="005335B7"/>
    <w:rsid w:val="00543A38"/>
    <w:rsid w:val="00543C75"/>
    <w:rsid w:val="0055353C"/>
    <w:rsid w:val="00560257"/>
    <w:rsid w:val="0056077C"/>
    <w:rsid w:val="005616CF"/>
    <w:rsid w:val="0056240F"/>
    <w:rsid w:val="00562612"/>
    <w:rsid w:val="00562F0F"/>
    <w:rsid w:val="005B264F"/>
    <w:rsid w:val="005B2ABE"/>
    <w:rsid w:val="005B58B2"/>
    <w:rsid w:val="005C391B"/>
    <w:rsid w:val="005C79E7"/>
    <w:rsid w:val="005C7B0C"/>
    <w:rsid w:val="005D2B44"/>
    <w:rsid w:val="005E58C6"/>
    <w:rsid w:val="005E6E26"/>
    <w:rsid w:val="005F4428"/>
    <w:rsid w:val="00603AAB"/>
    <w:rsid w:val="00604A9C"/>
    <w:rsid w:val="00604CEF"/>
    <w:rsid w:val="00611BEF"/>
    <w:rsid w:val="00645912"/>
    <w:rsid w:val="00654018"/>
    <w:rsid w:val="00654236"/>
    <w:rsid w:val="006576F8"/>
    <w:rsid w:val="0067326F"/>
    <w:rsid w:val="0067345E"/>
    <w:rsid w:val="00677416"/>
    <w:rsid w:val="00685941"/>
    <w:rsid w:val="0068655B"/>
    <w:rsid w:val="006B0AF0"/>
    <w:rsid w:val="006B69D5"/>
    <w:rsid w:val="006B6E85"/>
    <w:rsid w:val="006C1140"/>
    <w:rsid w:val="006C1F8A"/>
    <w:rsid w:val="006D0063"/>
    <w:rsid w:val="006D7FC1"/>
    <w:rsid w:val="006F3232"/>
    <w:rsid w:val="00726711"/>
    <w:rsid w:val="00735511"/>
    <w:rsid w:val="0074062F"/>
    <w:rsid w:val="00744325"/>
    <w:rsid w:val="00746B7A"/>
    <w:rsid w:val="00756F59"/>
    <w:rsid w:val="007638F7"/>
    <w:rsid w:val="00764E8C"/>
    <w:rsid w:val="00770A11"/>
    <w:rsid w:val="00770F82"/>
    <w:rsid w:val="00771375"/>
    <w:rsid w:val="007733DA"/>
    <w:rsid w:val="00776663"/>
    <w:rsid w:val="007A62F2"/>
    <w:rsid w:val="007B0139"/>
    <w:rsid w:val="007C3615"/>
    <w:rsid w:val="007C7B52"/>
    <w:rsid w:val="007C7C86"/>
    <w:rsid w:val="007E5445"/>
    <w:rsid w:val="007F0D70"/>
    <w:rsid w:val="007F3643"/>
    <w:rsid w:val="00803E19"/>
    <w:rsid w:val="008203D3"/>
    <w:rsid w:val="008278A6"/>
    <w:rsid w:val="008318F0"/>
    <w:rsid w:val="00835CEA"/>
    <w:rsid w:val="008431CF"/>
    <w:rsid w:val="00844925"/>
    <w:rsid w:val="0084643B"/>
    <w:rsid w:val="0084754B"/>
    <w:rsid w:val="00851420"/>
    <w:rsid w:val="008514B0"/>
    <w:rsid w:val="008676AE"/>
    <w:rsid w:val="00880E08"/>
    <w:rsid w:val="0089133F"/>
    <w:rsid w:val="008A45D2"/>
    <w:rsid w:val="008C1F6C"/>
    <w:rsid w:val="008C22FD"/>
    <w:rsid w:val="008C4078"/>
    <w:rsid w:val="008C6DA7"/>
    <w:rsid w:val="008D6EBE"/>
    <w:rsid w:val="008F3BB4"/>
    <w:rsid w:val="008F675F"/>
    <w:rsid w:val="00904974"/>
    <w:rsid w:val="009122A7"/>
    <w:rsid w:val="00920F0F"/>
    <w:rsid w:val="009436BC"/>
    <w:rsid w:val="00943DE3"/>
    <w:rsid w:val="00954D5C"/>
    <w:rsid w:val="00962B67"/>
    <w:rsid w:val="009661E9"/>
    <w:rsid w:val="009910E1"/>
    <w:rsid w:val="00992EEA"/>
    <w:rsid w:val="009965DA"/>
    <w:rsid w:val="009B2320"/>
    <w:rsid w:val="009B5DF4"/>
    <w:rsid w:val="009C0DB5"/>
    <w:rsid w:val="009D01DE"/>
    <w:rsid w:val="009E1B6A"/>
    <w:rsid w:val="00A05B6E"/>
    <w:rsid w:val="00A13E73"/>
    <w:rsid w:val="00A415E1"/>
    <w:rsid w:val="00A60662"/>
    <w:rsid w:val="00A608C5"/>
    <w:rsid w:val="00A91EEC"/>
    <w:rsid w:val="00A959BD"/>
    <w:rsid w:val="00AA016D"/>
    <w:rsid w:val="00AA2992"/>
    <w:rsid w:val="00AA33E7"/>
    <w:rsid w:val="00AB0D5B"/>
    <w:rsid w:val="00AC0A55"/>
    <w:rsid w:val="00AC7E3B"/>
    <w:rsid w:val="00AD2941"/>
    <w:rsid w:val="00AE22E9"/>
    <w:rsid w:val="00AE473A"/>
    <w:rsid w:val="00AF4E84"/>
    <w:rsid w:val="00B059E4"/>
    <w:rsid w:val="00B1188E"/>
    <w:rsid w:val="00B143CD"/>
    <w:rsid w:val="00B30A00"/>
    <w:rsid w:val="00B31B73"/>
    <w:rsid w:val="00B33126"/>
    <w:rsid w:val="00B57484"/>
    <w:rsid w:val="00B6018F"/>
    <w:rsid w:val="00BA71E2"/>
    <w:rsid w:val="00BB7351"/>
    <w:rsid w:val="00BC1940"/>
    <w:rsid w:val="00BC7467"/>
    <w:rsid w:val="00BE11C3"/>
    <w:rsid w:val="00BE2807"/>
    <w:rsid w:val="00BF2847"/>
    <w:rsid w:val="00BF51A0"/>
    <w:rsid w:val="00C010CF"/>
    <w:rsid w:val="00C12ECB"/>
    <w:rsid w:val="00C34570"/>
    <w:rsid w:val="00C40F35"/>
    <w:rsid w:val="00C44963"/>
    <w:rsid w:val="00C62FBC"/>
    <w:rsid w:val="00C747DD"/>
    <w:rsid w:val="00C761B6"/>
    <w:rsid w:val="00C85501"/>
    <w:rsid w:val="00C9423D"/>
    <w:rsid w:val="00CC0FEA"/>
    <w:rsid w:val="00CD236E"/>
    <w:rsid w:val="00CE6AA4"/>
    <w:rsid w:val="00D034B5"/>
    <w:rsid w:val="00D06E86"/>
    <w:rsid w:val="00D315FC"/>
    <w:rsid w:val="00D45172"/>
    <w:rsid w:val="00D7315E"/>
    <w:rsid w:val="00D95396"/>
    <w:rsid w:val="00D97E62"/>
    <w:rsid w:val="00DA60B2"/>
    <w:rsid w:val="00DC5242"/>
    <w:rsid w:val="00DD14EA"/>
    <w:rsid w:val="00DD3A15"/>
    <w:rsid w:val="00DD61E6"/>
    <w:rsid w:val="00DD7BA8"/>
    <w:rsid w:val="00DE238E"/>
    <w:rsid w:val="00DF2324"/>
    <w:rsid w:val="00DF5403"/>
    <w:rsid w:val="00DF7AE6"/>
    <w:rsid w:val="00E02359"/>
    <w:rsid w:val="00E0467E"/>
    <w:rsid w:val="00E2094C"/>
    <w:rsid w:val="00E22542"/>
    <w:rsid w:val="00E35FA2"/>
    <w:rsid w:val="00E5148E"/>
    <w:rsid w:val="00E7096F"/>
    <w:rsid w:val="00E848DA"/>
    <w:rsid w:val="00EA42A6"/>
    <w:rsid w:val="00EA6277"/>
    <w:rsid w:val="00EA71AC"/>
    <w:rsid w:val="00EA7AF3"/>
    <w:rsid w:val="00EB48D2"/>
    <w:rsid w:val="00EB641B"/>
    <w:rsid w:val="00EC14FB"/>
    <w:rsid w:val="00EC367A"/>
    <w:rsid w:val="00EE6833"/>
    <w:rsid w:val="00EF4488"/>
    <w:rsid w:val="00F32572"/>
    <w:rsid w:val="00F3272C"/>
    <w:rsid w:val="00F404E1"/>
    <w:rsid w:val="00F4347B"/>
    <w:rsid w:val="00F54952"/>
    <w:rsid w:val="00F64A20"/>
    <w:rsid w:val="00F65EAC"/>
    <w:rsid w:val="00F773A5"/>
    <w:rsid w:val="00F82E7A"/>
    <w:rsid w:val="00F831FB"/>
    <w:rsid w:val="00F85185"/>
    <w:rsid w:val="00F854AC"/>
    <w:rsid w:val="00FA6923"/>
    <w:rsid w:val="00FB2D6C"/>
    <w:rsid w:val="00FB79F4"/>
    <w:rsid w:val="00FD09E5"/>
    <w:rsid w:val="00FD4ADC"/>
    <w:rsid w:val="00FE012B"/>
    <w:rsid w:val="00FE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E5DB567"/>
  <w15:chartTrackingRefBased/>
  <w15:docId w15:val="{DDEE0BE7-2238-4020-A9E3-00EDA0C9C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0257"/>
    <w:pPr>
      <w:widowControl w:val="0"/>
      <w:wordWrap w:val="0"/>
      <w:autoSpaceDE w:val="0"/>
      <w:autoSpaceDN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F32572"/>
    <w:pPr>
      <w:tabs>
        <w:tab w:val="center" w:pos="4420"/>
        <w:tab w:val="right" w:pos="8840"/>
      </w:tabs>
    </w:pPr>
  </w:style>
  <w:style w:type="paragraph" w:styleId="a3">
    <w:name w:val="footer"/>
    <w:basedOn w:val="a"/>
    <w:rsid w:val="0084754B"/>
    <w:pPr>
      <w:tabs>
        <w:tab w:val="center" w:pos="4252"/>
        <w:tab w:val="right" w:pos="8504"/>
      </w:tabs>
      <w:snapToGrid w:val="0"/>
    </w:pPr>
  </w:style>
  <w:style w:type="character" w:styleId="a4">
    <w:name w:val="page number"/>
    <w:basedOn w:val="a0"/>
    <w:rsid w:val="0084754B"/>
  </w:style>
  <w:style w:type="table" w:styleId="a5">
    <w:name w:val="Table Grid"/>
    <w:basedOn w:val="a1"/>
    <w:rsid w:val="00DD3A15"/>
    <w:pPr>
      <w:widowControl w:val="0"/>
      <w:wordWrap w:val="0"/>
      <w:autoSpaceDE w:val="0"/>
      <w:autoSpaceDN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caption"/>
    <w:basedOn w:val="a"/>
    <w:next w:val="a"/>
    <w:unhideWhenUsed/>
    <w:qFormat/>
    <w:rsid w:val="009E1B6A"/>
    <w:rPr>
      <w:b/>
      <w:bCs/>
      <w:szCs w:val="20"/>
    </w:rPr>
  </w:style>
  <w:style w:type="character" w:styleId="a7">
    <w:name w:val="Strong"/>
    <w:qFormat/>
    <w:rsid w:val="009E1B6A"/>
    <w:rPr>
      <w:rFonts w:ascii="Times New Roman" w:hAnsi="Times New Roman"/>
      <w:b/>
      <w:bCs/>
    </w:rPr>
  </w:style>
  <w:style w:type="character" w:styleId="a8">
    <w:name w:val="Emphasis"/>
    <w:qFormat/>
    <w:rsid w:val="009E1B6A"/>
    <w:rPr>
      <w:rFonts w:ascii="Times New Roman" w:hAnsi="Times New Roman"/>
      <w:i/>
      <w:iCs/>
    </w:rPr>
  </w:style>
  <w:style w:type="paragraph" w:styleId="a9">
    <w:name w:val="Subtitle"/>
    <w:basedOn w:val="a"/>
    <w:next w:val="a"/>
    <w:link w:val="aa"/>
    <w:qFormat/>
    <w:rsid w:val="009E1B6A"/>
    <w:pPr>
      <w:spacing w:after="60"/>
      <w:jc w:val="center"/>
      <w:outlineLvl w:val="1"/>
    </w:pPr>
    <w:rPr>
      <w:rFonts w:eastAsia="Malgun Gothic"/>
      <w:sz w:val="24"/>
    </w:rPr>
  </w:style>
  <w:style w:type="character" w:customStyle="1" w:styleId="aa">
    <w:name w:val="副标题 字符"/>
    <w:link w:val="a9"/>
    <w:rsid w:val="009E1B6A"/>
    <w:rPr>
      <w:rFonts w:eastAsia="Malgun Gothic" w:cs="Times New Roman"/>
      <w:kern w:val="2"/>
      <w:sz w:val="24"/>
      <w:szCs w:val="24"/>
    </w:rPr>
  </w:style>
  <w:style w:type="paragraph" w:styleId="ab">
    <w:name w:val="Title"/>
    <w:basedOn w:val="a"/>
    <w:next w:val="a"/>
    <w:link w:val="ac"/>
    <w:qFormat/>
    <w:rsid w:val="009E1B6A"/>
    <w:pPr>
      <w:spacing w:before="240" w:after="60"/>
      <w:jc w:val="center"/>
      <w:outlineLvl w:val="0"/>
    </w:pPr>
    <w:rPr>
      <w:rFonts w:eastAsia="Malgun Gothic"/>
      <w:b/>
      <w:bCs/>
      <w:kern w:val="28"/>
      <w:sz w:val="32"/>
      <w:szCs w:val="32"/>
    </w:rPr>
  </w:style>
  <w:style w:type="character" w:customStyle="1" w:styleId="ac">
    <w:name w:val="标题 字符"/>
    <w:link w:val="ab"/>
    <w:rsid w:val="009E1B6A"/>
    <w:rPr>
      <w:rFonts w:eastAsia="Malgun Gothic" w:cs="Times New Roman"/>
      <w:b/>
      <w:bCs/>
      <w:kern w:val="28"/>
      <w:sz w:val="32"/>
      <w:szCs w:val="32"/>
    </w:rPr>
  </w:style>
  <w:style w:type="paragraph" w:styleId="ad">
    <w:name w:val="Balloon Text"/>
    <w:basedOn w:val="a"/>
    <w:link w:val="ae"/>
    <w:rsid w:val="00645912"/>
    <w:rPr>
      <w:rFonts w:ascii="Segoe UI" w:hAnsi="Segoe UI" w:cs="Segoe UI"/>
      <w:sz w:val="18"/>
      <w:szCs w:val="18"/>
    </w:rPr>
  </w:style>
  <w:style w:type="character" w:customStyle="1" w:styleId="ae">
    <w:name w:val="批注框文本 字符"/>
    <w:link w:val="ad"/>
    <w:rsid w:val="00645912"/>
    <w:rPr>
      <w:rFonts w:ascii="Segoe UI" w:hAnsi="Segoe UI" w:cs="Segoe UI"/>
      <w:kern w:val="2"/>
      <w:sz w:val="18"/>
      <w:szCs w:val="18"/>
      <w:lang w:eastAsia="ko-KR"/>
    </w:rPr>
  </w:style>
  <w:style w:type="paragraph" w:styleId="af">
    <w:name w:val="List Paragraph"/>
    <w:basedOn w:val="a"/>
    <w:uiPriority w:val="34"/>
    <w:qFormat/>
    <w:rsid w:val="006D0063"/>
    <w:pPr>
      <w:widowControl/>
      <w:wordWrap/>
      <w:autoSpaceDE/>
      <w:autoSpaceDN/>
      <w:ind w:left="720"/>
      <w:contextualSpacing/>
      <w:jc w:val="left"/>
    </w:pPr>
    <w:rPr>
      <w:rFonts w:eastAsia="宋体"/>
      <w:kern w:val="0"/>
      <w:sz w:val="24"/>
      <w:lang w:eastAsia="zh-CN"/>
    </w:rPr>
  </w:style>
  <w:style w:type="paragraph" w:styleId="af0">
    <w:name w:val="No Spacing"/>
    <w:link w:val="af1"/>
    <w:uiPriority w:val="1"/>
    <w:qFormat/>
    <w:rsid w:val="00770A11"/>
    <w:rPr>
      <w:rFonts w:asciiTheme="minorHAnsi" w:eastAsiaTheme="minorEastAsia" w:hAnsiTheme="minorHAnsi" w:cstheme="minorBidi"/>
      <w:sz w:val="22"/>
      <w:szCs w:val="22"/>
      <w:lang w:eastAsia="zh-CN"/>
    </w:rPr>
  </w:style>
  <w:style w:type="character" w:customStyle="1" w:styleId="af1">
    <w:name w:val="无间隔 字符"/>
    <w:basedOn w:val="a0"/>
    <w:link w:val="af0"/>
    <w:uiPriority w:val="1"/>
    <w:rsid w:val="00770A11"/>
    <w:rPr>
      <w:rFonts w:asciiTheme="minorHAnsi" w:eastAsiaTheme="minorEastAsia" w:hAnsiTheme="minorHAnsi" w:cstheme="minorBidi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104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9</TotalTime>
  <Pages>1</Pages>
  <Words>143</Words>
  <Characters>720</Characters>
  <Application>Microsoft Office Word</Application>
  <DocSecurity>0</DocSecurity>
  <Lines>3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Example 1) Drysdale 2nd, problem 1</vt:lpstr>
      <vt:lpstr>Example 1) Drysdale 2nd, problem 1</vt:lpstr>
    </vt:vector>
  </TitlesOfParts>
  <Company>korea</Company>
  <LinksUpToDate>false</LinksUpToDate>
  <CharactersWithSpaces>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ple 1) Drysdale 2nd, problem 1</dc:title>
  <dc:subject/>
  <dc:creator>haejun</dc:creator>
  <cp:keywords/>
  <dc:description/>
  <cp:lastModifiedBy>刘 欣宇</cp:lastModifiedBy>
  <cp:revision>63</cp:revision>
  <cp:lastPrinted>2022-04-05T16:49:00Z</cp:lastPrinted>
  <dcterms:created xsi:type="dcterms:W3CDTF">2016-09-26T01:24:00Z</dcterms:created>
  <dcterms:modified xsi:type="dcterms:W3CDTF">2022-12-01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611c447a84df25cf5f51e0a5a0d354baeb91241aaa7c295ebfcf602a094852e3</vt:lpwstr>
  </property>
</Properties>
</file>